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61" r:id="rId6"/>
    <p:sldId id="257" r:id="rId7"/>
    <p:sldId id="258" r:id="rId8"/>
    <p:sldId id="259" r:id="rId9"/>
    <p:sldId id="264" r:id="rId10"/>
    <p:sldId id="265" r:id="rId11"/>
    <p:sldId id="266" r:id="rId12"/>
    <p:sldId id="260" r:id="rId13"/>
    <p:sldId id="26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5.wmf"/><Relationship Id="rId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1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1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44.wmf"/><Relationship Id="rId9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16.wmf"/><Relationship Id="rId11" Type="http://schemas.openxmlformats.org/officeDocument/2006/relationships/image" Target="../media/image55.wmf"/><Relationship Id="rId5" Type="http://schemas.openxmlformats.org/officeDocument/2006/relationships/image" Target="../media/image15.wmf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5-06T15:28:59.6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42,'0'25,"25"24,0 1,-25-1,50 1,-1 49,-24-24,25-26,-1 1,-24-1,-25-49,0-24,25-1,74-74,-74 24,49 1,1-25,-26-25,51 49,-26-49,-24 75,-1-26,50 50,-49-24,0 24,-1 0,-49 25,0-25,0 0,50 1,-25 24,-1-50,1 25,0 0,-25 25,25 0,-25-24,0-1,25 25,-25-25,24 25,-24-25,0 25,25-25,-25 1,25 24,-25-25,25 25,-25-25,25 25,-1 0,-24-50,25 50,-25 0,0-24,25 24,-25 0,0-25,0 0,0 25,0-25,0 25,25-25,-25 25,0-24,0 24,25-25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5-07T15:19:52.7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20 0,'-25'0,"0"0,25 25,-49-25,24 49,-25-24,25 25,-49-1,0 26,-1-1,-24 25,0 25,-1-24,26 48,24-48,-24-1,0 25,-26 0,51-50,-26 25,1-24,24-1,1 1,-1-26,25 26,-24-75,49 49,0-24,-25-25,25 0,25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5-07T15:19:53.7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57 0,'-50'50,"-24"-25,-1 25,1-26,-50 26,50 0,-50 24,49-49,-49 74,-24 0,-1 1,24-1,26-25,-50 26,50-26,-50 26,75-26,-25 0,49-24,0 0,-24 24,49-49,-24 25,24-1,-25-24,50 25,-25-50,25 25,-24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5-06T15:28:59.6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42,'0'25,"25"24,0 1,-25-1,50 1,-1 49,-24-24,25-26,-1 1,-24-1,-25-49,0-24,25-1,74-74,-74 24,49 1,1-25,-26-25,51 49,-26-49,-24 75,-1-26,50 50,-49-24,0 24,-1 0,-49 25,0-25,0 0,50 1,-25 24,-1-50,1 25,0 0,-25 25,25 0,-25-24,0-1,25 25,-25-25,24 25,-24-25,0 25,25-25,-25 1,25 24,-25-25,25 25,-25-25,25 25,-1 0,-24-50,25 50,-25 0,0-24,25 24,-25 0,0-25,0 0,0 25,0-25,0 25,25-25,-25 25,0-24,0 24,25-25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5-07T15:29:07.42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13 0,'0'0,"-50"50,1 25,-26 74,-24 26,-25 0,-74 24,24 51,-24 74,-25 76,74-26,1-149,73-51,26-74,24 0,-25-50,25-25,25 0,0-25,25 0,-25-25</inkml:trace>
  <inkml:trace contextRef="#ctx0" brushRef="#br0" timeOffset="1171">4960 0,'0'0,"-49"25,-1 75,-24-50,-25 99,-25 26,0-25,-50 49,-24 26,-75 74,25-49,25 24,0-49,124-50,25-51,74-49,0-5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26" Type="http://schemas.openxmlformats.org/officeDocument/2006/relationships/image" Target="../media/image21.emf"/><Relationship Id="rId3" Type="http://schemas.openxmlformats.org/officeDocument/2006/relationships/oleObject" Target="../embeddings/oleObject7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5" Type="http://schemas.openxmlformats.org/officeDocument/2006/relationships/customXml" Target="../ink/ink3.xml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0.e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customXml" Target="../ink/ink2.xml"/><Relationship Id="rId28" Type="http://schemas.openxmlformats.org/officeDocument/2006/relationships/image" Target="../media/image14.wmf"/><Relationship Id="rId10" Type="http://schemas.openxmlformats.org/officeDocument/2006/relationships/image" Target="../media/image9.wmf"/><Relationship Id="rId19" Type="http://schemas.openxmlformats.org/officeDocument/2006/relationships/customXml" Target="../ink/ink1.xml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Relationship Id="rId22" Type="http://schemas.openxmlformats.org/officeDocument/2006/relationships/image" Target="../media/image19.e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5.wmf"/><Relationship Id="rId22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2.wmf"/><Relationship Id="rId26" Type="http://schemas.openxmlformats.org/officeDocument/2006/relationships/image" Target="../media/image44.emf"/><Relationship Id="rId3" Type="http://schemas.openxmlformats.org/officeDocument/2006/relationships/oleObject" Target="../embeddings/oleObject29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6.bin"/><Relationship Id="rId25" Type="http://schemas.openxmlformats.org/officeDocument/2006/relationships/customXml" Target="../ink/ink5.xml"/><Relationship Id="rId3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18.e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8" Type="http://schemas.openxmlformats.org/officeDocument/2006/relationships/image" Target="../media/image33.wmf"/><Relationship Id="rId36" Type="http://schemas.openxmlformats.org/officeDocument/2006/relationships/image" Target="../media/image17.wmf"/><Relationship Id="rId10" Type="http://schemas.openxmlformats.org/officeDocument/2006/relationships/image" Target="../media/image28.wmf"/><Relationship Id="rId19" Type="http://schemas.openxmlformats.org/officeDocument/2006/relationships/customXml" Target="../ink/ink4.xml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2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6.wmf"/><Relationship Id="rId22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8297" y="738665"/>
            <a:ext cx="4800600" cy="990600"/>
          </a:xfrm>
        </p:spPr>
        <p:txBody>
          <a:bodyPr/>
          <a:lstStyle/>
          <a:p>
            <a:r>
              <a:rPr lang="en-US" dirty="0" smtClean="0"/>
              <a:t>Warm Up Tre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64914"/>
              </p:ext>
            </p:extLst>
          </p:nvPr>
        </p:nvGraphicFramePr>
        <p:xfrm>
          <a:off x="2971800" y="1828800"/>
          <a:ext cx="2514600" cy="34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838080" imgH="1143000" progId="Equation.DSMT4">
                  <p:embed/>
                </p:oleObj>
              </mc:Choice>
              <mc:Fallback>
                <p:oleObj name="Equation" r:id="rId3" imgW="83808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514600" cy="3429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1524000"/>
            <a:ext cx="78486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Practice:</a:t>
            </a:r>
          </a:p>
          <a:p>
            <a:endParaRPr lang="en-US" sz="6600" dirty="0"/>
          </a:p>
          <a:p>
            <a:r>
              <a:rPr lang="en-US" sz="6600" dirty="0" smtClean="0"/>
              <a:t>Pg. 494 </a:t>
            </a:r>
            <a:r>
              <a:rPr lang="en-US" sz="6600" dirty="0" smtClean="0"/>
              <a:t># 1-4</a:t>
            </a:r>
            <a:r>
              <a:rPr lang="en-US" sz="6600" dirty="0"/>
              <a:t>, </a:t>
            </a:r>
            <a:r>
              <a:rPr lang="en-US" sz="6600" dirty="0" smtClean="0"/>
              <a:t>5-41 </a:t>
            </a:r>
            <a:r>
              <a:rPr lang="en-US" sz="6600" smtClean="0"/>
              <a:t>every other, 51-57 odd, 75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99187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429432" y="914401"/>
            <a:ext cx="4724400" cy="1447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76765"/>
            <a:ext cx="4495800" cy="6710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841090" y="5638800"/>
            <a:ext cx="68580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e when you have products of algebraic and transcendental function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u-sub fails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51817"/>
              </p:ext>
            </p:extLst>
          </p:nvPr>
        </p:nvGraphicFramePr>
        <p:xfrm>
          <a:off x="76200" y="1524000"/>
          <a:ext cx="312455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24000"/>
                        <a:ext cx="312455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9407"/>
              </p:ext>
            </p:extLst>
          </p:nvPr>
        </p:nvGraphicFramePr>
        <p:xfrm>
          <a:off x="34413" y="2514600"/>
          <a:ext cx="4776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" y="2514600"/>
                        <a:ext cx="47767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80600"/>
              </p:ext>
            </p:extLst>
          </p:nvPr>
        </p:nvGraphicFramePr>
        <p:xfrm>
          <a:off x="1295400" y="3505200"/>
          <a:ext cx="25939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25939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65664"/>
              </p:ext>
            </p:extLst>
          </p:nvPr>
        </p:nvGraphicFramePr>
        <p:xfrm>
          <a:off x="897731" y="4267200"/>
          <a:ext cx="2624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1" y="4267200"/>
                        <a:ext cx="262413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53061"/>
              </p:ext>
            </p:extLst>
          </p:nvPr>
        </p:nvGraphicFramePr>
        <p:xfrm>
          <a:off x="4571999" y="1058326"/>
          <a:ext cx="4345787" cy="107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1058326"/>
                        <a:ext cx="4345787" cy="1075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83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4541005" y="2032124"/>
            <a:ext cx="4298195" cy="19034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46142"/>
              </p:ext>
            </p:extLst>
          </p:nvPr>
        </p:nvGraphicFramePr>
        <p:xfrm>
          <a:off x="4810149" y="2035871"/>
          <a:ext cx="402272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3" imgW="1587240" imgH="647640" progId="Equation.DSMT4">
                  <p:embed/>
                </p:oleObj>
              </mc:Choice>
              <mc:Fallback>
                <p:oleObj name="Equation" r:id="rId3" imgW="1587240" imgH="647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49" y="2035871"/>
                        <a:ext cx="4022725" cy="1909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30838"/>
              </p:ext>
            </p:extLst>
          </p:nvPr>
        </p:nvGraphicFramePr>
        <p:xfrm>
          <a:off x="4664075" y="1970088"/>
          <a:ext cx="3700463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5" imgW="965160" imgH="660240" progId="Equation.DSMT4">
                  <p:embed/>
                </p:oleObj>
              </mc:Choice>
              <mc:Fallback>
                <p:oleObj name="Equation" r:id="rId5" imgW="96516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1970088"/>
                        <a:ext cx="3700463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43600" y="4286116"/>
            <a:ext cx="3200400" cy="224327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69940"/>
              </p:ext>
            </p:extLst>
          </p:nvPr>
        </p:nvGraphicFramePr>
        <p:xfrm>
          <a:off x="-13855" y="738665"/>
          <a:ext cx="2433638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7" imgW="825480" imgH="507960" progId="Equation.DSMT4">
                  <p:embed/>
                </p:oleObj>
              </mc:Choice>
              <mc:Fallback>
                <p:oleObj name="Equation" r:id="rId7" imgW="825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855" y="738665"/>
                        <a:ext cx="2433638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82452"/>
              </p:ext>
            </p:extLst>
          </p:nvPr>
        </p:nvGraphicFramePr>
        <p:xfrm>
          <a:off x="1326126" y="4381174"/>
          <a:ext cx="2941074" cy="86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126" y="4381174"/>
                        <a:ext cx="2941074" cy="862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90226"/>
              </p:ext>
            </p:extLst>
          </p:nvPr>
        </p:nvGraphicFramePr>
        <p:xfrm>
          <a:off x="1371600" y="5407750"/>
          <a:ext cx="2749806" cy="6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07750"/>
                        <a:ext cx="2749806" cy="6120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25725"/>
              </p:ext>
            </p:extLst>
          </p:nvPr>
        </p:nvGraphicFramePr>
        <p:xfrm>
          <a:off x="6072187" y="4346687"/>
          <a:ext cx="3048000" cy="83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7" y="4346687"/>
                        <a:ext cx="3048000" cy="837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96763"/>
              </p:ext>
            </p:extLst>
          </p:nvPr>
        </p:nvGraphicFramePr>
        <p:xfrm>
          <a:off x="6348975" y="5194298"/>
          <a:ext cx="2566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5" imgW="977760" imgH="203040" progId="Equation.DSMT4">
                  <p:embed/>
                </p:oleObj>
              </mc:Choice>
              <mc:Fallback>
                <p:oleObj name="Equation" r:id="rId15" imgW="977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975" y="5194298"/>
                        <a:ext cx="25669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55936"/>
              </p:ext>
            </p:extLst>
          </p:nvPr>
        </p:nvGraphicFramePr>
        <p:xfrm>
          <a:off x="7087649" y="5807076"/>
          <a:ext cx="11049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649" y="5807076"/>
                        <a:ext cx="110490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5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4937" y="5836573"/>
              <a:ext cx="581025" cy="571500"/>
            </p14:xfrm>
          </p:contentPart>
        </mc:Choice>
        <mc:Fallback xmlns="">
          <p:pic>
            <p:nvPicPr>
              <p:cNvPr id="205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325577" y="5827216"/>
                <a:ext cx="599745" cy="59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6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8762" y="5194298"/>
              <a:ext cx="554038" cy="669925"/>
            </p14:xfrm>
          </p:contentPart>
        </mc:Choice>
        <mc:Fallback xmlns="">
          <p:pic>
            <p:nvPicPr>
              <p:cNvPr id="206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599396" y="5184938"/>
                <a:ext cx="572770" cy="688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6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7718" y="5233987"/>
              <a:ext cx="812800" cy="590550"/>
            </p14:xfrm>
          </p:contentPart>
        </mc:Choice>
        <mc:Fallback xmlns="">
          <p:pic>
            <p:nvPicPr>
              <p:cNvPr id="206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208359" y="5224625"/>
                <a:ext cx="831518" cy="609275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326" y="2743200"/>
            <a:ext cx="106680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66"/>
                </a:solidFill>
              </a:rPr>
              <a:t>Algebraic </a:t>
            </a:r>
            <a:endParaRPr lang="en-US" dirty="0">
              <a:solidFill>
                <a:srgbClr val="FF0066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2743200"/>
            <a:ext cx="160020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ranscendental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31187"/>
              </p:ext>
            </p:extLst>
          </p:nvPr>
        </p:nvGraphicFramePr>
        <p:xfrm>
          <a:off x="-31955" y="738665"/>
          <a:ext cx="2433638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27" imgW="825480" imgH="507960" progId="Equation.DSMT4">
                  <p:embed/>
                </p:oleObj>
              </mc:Choice>
              <mc:Fallback>
                <p:oleObj name="Equation" r:id="rId27" imgW="8254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955" y="738665"/>
                        <a:ext cx="2433638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14400" y="2057400"/>
            <a:ext cx="411726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1752600" y="1981200"/>
            <a:ext cx="594237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itle 1"/>
          <p:cNvSpPr txBox="1">
            <a:spLocks/>
          </p:cNvSpPr>
          <p:nvPr/>
        </p:nvSpPr>
        <p:spPr>
          <a:xfrm>
            <a:off x="3200400" y="738665"/>
            <a:ext cx="5919787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ick “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” to be the part tha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ecomes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pler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hen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fferentiating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158696" y="2454791"/>
            <a:ext cx="1" cy="9673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711245" y="2545547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20272"/>
              </p:ext>
            </p:extLst>
          </p:nvPr>
        </p:nvGraphicFramePr>
        <p:xfrm>
          <a:off x="5253269" y="2531239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29" imgW="215640" imgH="393480" progId="Equation.DSMT4">
                  <p:embed/>
                </p:oleObj>
              </mc:Choice>
              <mc:Fallback>
                <p:oleObj name="Equation" r:id="rId29" imgW="215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69" y="2531239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89184"/>
              </p:ext>
            </p:extLst>
          </p:nvPr>
        </p:nvGraphicFramePr>
        <p:xfrm>
          <a:off x="7800514" y="2740942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31" imgW="279360" imgH="279360" progId="Equation.DSMT4">
                  <p:embed/>
                </p:oleObj>
              </mc:Choice>
              <mc:Fallback>
                <p:oleObj name="Equation" r:id="rId31" imgW="27936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14" y="2740942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20321"/>
              </p:ext>
            </p:extLst>
          </p:nvPr>
        </p:nvGraphicFramePr>
        <p:xfrm>
          <a:off x="433388" y="3422650"/>
          <a:ext cx="3205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33" imgW="1117440" imgH="279360" progId="Equation.DSMT4">
                  <p:embed/>
                </p:oleObj>
              </mc:Choice>
              <mc:Fallback>
                <p:oleObj name="Equation" r:id="rId33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3422650"/>
                        <a:ext cx="3205162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2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1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6" grpId="0" animBg="1"/>
      <p:bldP spid="4" grpId="0" animBg="1"/>
      <p:bldP spid="22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402029" y="1039308"/>
            <a:ext cx="4665771" cy="223729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99021"/>
              </p:ext>
            </p:extLst>
          </p:nvPr>
        </p:nvGraphicFramePr>
        <p:xfrm>
          <a:off x="0" y="738665"/>
          <a:ext cx="3590926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3590926" cy="142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40423"/>
              </p:ext>
            </p:extLst>
          </p:nvPr>
        </p:nvGraphicFramePr>
        <p:xfrm>
          <a:off x="4623928" y="1039308"/>
          <a:ext cx="39497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Equation" r:id="rId5" imgW="1549080" imgH="825480" progId="Equation.DSMT4">
                  <p:embed/>
                </p:oleObj>
              </mc:Choice>
              <mc:Fallback>
                <p:oleObj name="Equation" r:id="rId5" imgW="15490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928" y="1039308"/>
                        <a:ext cx="3949700" cy="211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26962"/>
              </p:ext>
            </p:extLst>
          </p:nvPr>
        </p:nvGraphicFramePr>
        <p:xfrm>
          <a:off x="1804219" y="3429000"/>
          <a:ext cx="43021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Equation" r:id="rId7" imgW="1854000" imgH="393480" progId="Equation.DSMT4">
                  <p:embed/>
                </p:oleObj>
              </mc:Choice>
              <mc:Fallback>
                <p:oleObj name="Equation" r:id="rId7" imgW="1854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219" y="3429000"/>
                        <a:ext cx="430212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49435"/>
              </p:ext>
            </p:extLst>
          </p:nvPr>
        </p:nvGraphicFramePr>
        <p:xfrm>
          <a:off x="1685391" y="4343400"/>
          <a:ext cx="5360988" cy="102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Equation" r:id="rId9" imgW="2387520" imgH="457200" progId="Equation.DSMT4">
                  <p:embed/>
                </p:oleObj>
              </mc:Choice>
              <mc:Fallback>
                <p:oleObj name="Equation" r:id="rId9" imgW="23875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91" y="4343400"/>
                        <a:ext cx="5360988" cy="1027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95127"/>
              </p:ext>
            </p:extLst>
          </p:nvPr>
        </p:nvGraphicFramePr>
        <p:xfrm>
          <a:off x="4524776" y="1432466"/>
          <a:ext cx="45577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11" imgW="1663560" imgH="647640" progId="Equation.DSMT4">
                  <p:embed/>
                </p:oleObj>
              </mc:Choice>
              <mc:Fallback>
                <p:oleObj name="Equation" r:id="rId11" imgW="16635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776" y="1432466"/>
                        <a:ext cx="455771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4982788" y="1740305"/>
            <a:ext cx="1" cy="9673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879118" y="1831061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32656"/>
              </p:ext>
            </p:extLst>
          </p:nvPr>
        </p:nvGraphicFramePr>
        <p:xfrm>
          <a:off x="5169724" y="1859139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24" y="1859139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98321"/>
              </p:ext>
            </p:extLst>
          </p:nvPr>
        </p:nvGraphicFramePr>
        <p:xfrm>
          <a:off x="6986058" y="2026456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058" y="2026456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73901"/>
              </p:ext>
            </p:extLst>
          </p:nvPr>
        </p:nvGraphicFramePr>
        <p:xfrm>
          <a:off x="0" y="738665"/>
          <a:ext cx="3590925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17" imgW="1282680" imgH="507960" progId="Equation.DSMT4">
                  <p:embed/>
                </p:oleObj>
              </mc:Choice>
              <mc:Fallback>
                <p:oleObj name="Equation" r:id="rId17" imgW="12826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3590925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67494"/>
              </p:ext>
            </p:extLst>
          </p:nvPr>
        </p:nvGraphicFramePr>
        <p:xfrm>
          <a:off x="1676400" y="5334000"/>
          <a:ext cx="42195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19" imgW="1879560" imgH="393480" progId="Equation.DSMT4">
                  <p:embed/>
                </p:oleObj>
              </mc:Choice>
              <mc:Fallback>
                <p:oleObj name="Equation" r:id="rId19" imgW="1879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42195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29879"/>
              </p:ext>
            </p:extLst>
          </p:nvPr>
        </p:nvGraphicFramePr>
        <p:xfrm>
          <a:off x="791315" y="2581520"/>
          <a:ext cx="3205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21" imgW="1117440" imgH="279360" progId="Equation.DSMT4">
                  <p:embed/>
                </p:oleObj>
              </mc:Choice>
              <mc:Fallback>
                <p:oleObj name="Equation" r:id="rId21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15" y="2581520"/>
                        <a:ext cx="3205162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3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4876800" y="3810000"/>
            <a:ext cx="4279490" cy="2743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191000" y="738664"/>
            <a:ext cx="4953000" cy="246173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8930"/>
              </p:ext>
            </p:extLst>
          </p:nvPr>
        </p:nvGraphicFramePr>
        <p:xfrm>
          <a:off x="0" y="738665"/>
          <a:ext cx="29575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" name="Equation" r:id="rId3" imgW="1002960" imgH="507960" progId="Equation.DSMT4">
                  <p:embed/>
                </p:oleObj>
              </mc:Choice>
              <mc:Fallback>
                <p:oleObj name="Equation" r:id="rId3" imgW="10029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2957513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01598"/>
              </p:ext>
            </p:extLst>
          </p:nvPr>
        </p:nvGraphicFramePr>
        <p:xfrm>
          <a:off x="4495800" y="800099"/>
          <a:ext cx="36703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5" imgW="1244520" imgH="812520" progId="Equation.DSMT4">
                  <p:embed/>
                </p:oleObj>
              </mc:Choice>
              <mc:Fallback>
                <p:oleObj name="Equation" r:id="rId5" imgW="124452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00099"/>
                        <a:ext cx="36703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72379"/>
              </p:ext>
            </p:extLst>
          </p:nvPr>
        </p:nvGraphicFramePr>
        <p:xfrm>
          <a:off x="916158" y="3200399"/>
          <a:ext cx="3808242" cy="110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7" imgW="1536480" imgH="444240" progId="Equation.DSMT4">
                  <p:embed/>
                </p:oleObj>
              </mc:Choice>
              <mc:Fallback>
                <p:oleObj name="Equation" r:id="rId7" imgW="15364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58" y="3200399"/>
                        <a:ext cx="3808242" cy="1103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75076"/>
              </p:ext>
            </p:extLst>
          </p:nvPr>
        </p:nvGraphicFramePr>
        <p:xfrm>
          <a:off x="4937125" y="3889375"/>
          <a:ext cx="4073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9" imgW="1917360" imgH="482400" progId="Equation.DSMT4">
                  <p:embed/>
                </p:oleObj>
              </mc:Choice>
              <mc:Fallback>
                <p:oleObj name="Equation" r:id="rId9" imgW="19173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3889375"/>
                        <a:ext cx="40735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5045"/>
              </p:ext>
            </p:extLst>
          </p:nvPr>
        </p:nvGraphicFramePr>
        <p:xfrm>
          <a:off x="5207000" y="4803211"/>
          <a:ext cx="35337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803211"/>
                        <a:ext cx="353377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78511"/>
              </p:ext>
            </p:extLst>
          </p:nvPr>
        </p:nvGraphicFramePr>
        <p:xfrm>
          <a:off x="5342962" y="5897511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62" y="5897511"/>
                        <a:ext cx="1638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99341"/>
              </p:ext>
            </p:extLst>
          </p:nvPr>
        </p:nvGraphicFramePr>
        <p:xfrm>
          <a:off x="838200" y="4322290"/>
          <a:ext cx="3124200" cy="10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15" imgW="1218960" imgH="419040" progId="Equation.DSMT4">
                  <p:embed/>
                </p:oleObj>
              </mc:Choice>
              <mc:Fallback>
                <p:oleObj name="Equation" r:id="rId15" imgW="12189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22290"/>
                        <a:ext cx="3124200" cy="107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3797"/>
              </p:ext>
            </p:extLst>
          </p:nvPr>
        </p:nvGraphicFramePr>
        <p:xfrm>
          <a:off x="914400" y="5329268"/>
          <a:ext cx="2895600" cy="106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Equation" r:id="rId17" imgW="1143000" imgH="419040" progId="Equation.DSMT4">
                  <p:embed/>
                </p:oleObj>
              </mc:Choice>
              <mc:Fallback>
                <p:oleObj name="Equation" r:id="rId17" imgW="11430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29268"/>
                        <a:ext cx="2895600" cy="1063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10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3428" y="5861255"/>
              <a:ext cx="581025" cy="571500"/>
            </p14:xfrm>
          </p:contentPart>
        </mc:Choice>
        <mc:Fallback xmlns="">
          <p:pic>
            <p:nvPicPr>
              <p:cNvPr id="410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44068" y="5851898"/>
                <a:ext cx="599745" cy="59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11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73888" y="4885198"/>
              <a:ext cx="1785937" cy="1027113"/>
            </p14:xfrm>
          </p:contentPart>
        </mc:Choice>
        <mc:Fallback xmlns="">
          <p:pic>
            <p:nvPicPr>
              <p:cNvPr id="411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964528" y="4875838"/>
                <a:ext cx="1804657" cy="1045834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63155"/>
              </p:ext>
            </p:extLst>
          </p:nvPr>
        </p:nvGraphicFramePr>
        <p:xfrm>
          <a:off x="0" y="738664"/>
          <a:ext cx="295751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Equation" r:id="rId27" imgW="1002960" imgH="507960" progId="Equation.DSMT4">
                  <p:embed/>
                </p:oleObj>
              </mc:Choice>
              <mc:Fallback>
                <p:oleObj name="Equation" r:id="rId27" imgW="10029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4"/>
                        <a:ext cx="295751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39804"/>
              </p:ext>
            </p:extLst>
          </p:nvPr>
        </p:nvGraphicFramePr>
        <p:xfrm>
          <a:off x="4307681" y="984249"/>
          <a:ext cx="4719638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29" imgW="1600200" imgH="647640" progId="Equation.DSMT4">
                  <p:embed/>
                </p:oleObj>
              </mc:Choice>
              <mc:Fallback>
                <p:oleObj name="Equation" r:id="rId29" imgW="16002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681" y="984249"/>
                        <a:ext cx="4719638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5029200" y="1485869"/>
            <a:ext cx="1" cy="9673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483759" y="1576625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91529"/>
              </p:ext>
            </p:extLst>
          </p:nvPr>
        </p:nvGraphicFramePr>
        <p:xfrm>
          <a:off x="5142103" y="1508612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31" imgW="215640" imgH="393480" progId="Equation.DSMT4">
                  <p:embed/>
                </p:oleObj>
              </mc:Choice>
              <mc:Fallback>
                <p:oleObj name="Equation" r:id="rId3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103" y="1508612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08371"/>
              </p:ext>
            </p:extLst>
          </p:nvPr>
        </p:nvGraphicFramePr>
        <p:xfrm>
          <a:off x="7492359" y="1772020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" name="Equation" r:id="rId33" imgW="279360" imgH="279360" progId="Equation.DSMT4">
                  <p:embed/>
                </p:oleObj>
              </mc:Choice>
              <mc:Fallback>
                <p:oleObj name="Equation" r:id="rId33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359" y="1772020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7097"/>
              </p:ext>
            </p:extLst>
          </p:nvPr>
        </p:nvGraphicFramePr>
        <p:xfrm>
          <a:off x="1907" y="2389673"/>
          <a:ext cx="3205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Equation" r:id="rId35" imgW="1117440" imgH="279360" progId="Equation.DSMT4">
                  <p:embed/>
                </p:oleObj>
              </mc:Choice>
              <mc:Fallback>
                <p:oleObj name="Equation" r:id="rId3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" y="2389673"/>
                        <a:ext cx="3205162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6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267200" y="1039308"/>
            <a:ext cx="4876800" cy="26182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19657"/>
              </p:ext>
            </p:extLst>
          </p:nvPr>
        </p:nvGraphicFramePr>
        <p:xfrm>
          <a:off x="4267200" y="1035050"/>
          <a:ext cx="44799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3" imgW="1460160" imgH="850680" progId="Equation.DSMT4">
                  <p:embed/>
                </p:oleObj>
              </mc:Choice>
              <mc:Fallback>
                <p:oleObj name="Equation" r:id="rId3" imgW="14601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35050"/>
                        <a:ext cx="4479925" cy="2622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26429"/>
              </p:ext>
            </p:extLst>
          </p:nvPr>
        </p:nvGraphicFramePr>
        <p:xfrm>
          <a:off x="1630085" y="3635829"/>
          <a:ext cx="3654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85" y="3635829"/>
                        <a:ext cx="36544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9245"/>
              </p:ext>
            </p:extLst>
          </p:nvPr>
        </p:nvGraphicFramePr>
        <p:xfrm>
          <a:off x="4603894" y="1028623"/>
          <a:ext cx="4462462" cy="224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7" imgW="1295280" imgH="863280" progId="Equation.DSMT4">
                  <p:embed/>
                </p:oleObj>
              </mc:Choice>
              <mc:Fallback>
                <p:oleObj name="Equation" r:id="rId7" imgW="1295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94" y="1028623"/>
                        <a:ext cx="4462462" cy="224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5306281" y="1782259"/>
            <a:ext cx="1" cy="9673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8140331" y="1719670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93429"/>
              </p:ext>
            </p:extLst>
          </p:nvPr>
        </p:nvGraphicFramePr>
        <p:xfrm>
          <a:off x="5306281" y="1862922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281" y="1862922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95632"/>
              </p:ext>
            </p:extLst>
          </p:nvPr>
        </p:nvGraphicFramePr>
        <p:xfrm>
          <a:off x="8229600" y="1915065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915065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11648"/>
              </p:ext>
            </p:extLst>
          </p:nvPr>
        </p:nvGraphicFramePr>
        <p:xfrm>
          <a:off x="152400" y="744852"/>
          <a:ext cx="330676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13" imgW="1180800" imgH="507960" progId="Equation.DSMT4">
                  <p:embed/>
                </p:oleObj>
              </mc:Choice>
              <mc:Fallback>
                <p:oleObj name="Equation" r:id="rId13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44852"/>
                        <a:ext cx="3306762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23946"/>
              </p:ext>
            </p:extLst>
          </p:nvPr>
        </p:nvGraphicFramePr>
        <p:xfrm>
          <a:off x="1514475" y="4648200"/>
          <a:ext cx="3949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15" imgW="1701720" imgH="431640" progId="Equation.DSMT4">
                  <p:embed/>
                </p:oleObj>
              </mc:Choice>
              <mc:Fallback>
                <p:oleObj name="Equation" r:id="rId15" imgW="1701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648200"/>
                        <a:ext cx="39497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21345"/>
              </p:ext>
            </p:extLst>
          </p:nvPr>
        </p:nvGraphicFramePr>
        <p:xfrm>
          <a:off x="1776413" y="5768975"/>
          <a:ext cx="35956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17" imgW="1549080" imgH="253800" progId="Equation.DSMT4">
                  <p:embed/>
                </p:oleObj>
              </mc:Choice>
              <mc:Fallback>
                <p:oleObj name="Equation" r:id="rId17" imgW="1549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768975"/>
                        <a:ext cx="35956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94876"/>
              </p:ext>
            </p:extLst>
          </p:nvPr>
        </p:nvGraphicFramePr>
        <p:xfrm>
          <a:off x="607219" y="2620268"/>
          <a:ext cx="3205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" y="2620268"/>
                        <a:ext cx="3205162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9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4572000" y="228888"/>
            <a:ext cx="4343962" cy="21333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00077"/>
              </p:ext>
            </p:extLst>
          </p:nvPr>
        </p:nvGraphicFramePr>
        <p:xfrm>
          <a:off x="4759325" y="196850"/>
          <a:ext cx="42338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196850"/>
                        <a:ext cx="4233863" cy="1876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35692"/>
              </p:ext>
            </p:extLst>
          </p:nvPr>
        </p:nvGraphicFramePr>
        <p:xfrm>
          <a:off x="4697693" y="386893"/>
          <a:ext cx="40925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5" imgW="1320480" imgH="622080" progId="Equation.DSMT4">
                  <p:embed/>
                </p:oleObj>
              </mc:Choice>
              <mc:Fallback>
                <p:oleObj name="Equation" r:id="rId5" imgW="1320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93" y="386893"/>
                        <a:ext cx="40925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9043"/>
              </p:ext>
            </p:extLst>
          </p:nvPr>
        </p:nvGraphicFramePr>
        <p:xfrm>
          <a:off x="228600" y="3581400"/>
          <a:ext cx="48244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7" imgW="1562040" imgH="279360" progId="Equation.DSMT4">
                  <p:embed/>
                </p:oleObj>
              </mc:Choice>
              <mc:Fallback>
                <p:oleObj name="Equation" r:id="rId7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4824412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9832"/>
              </p:ext>
            </p:extLst>
          </p:nvPr>
        </p:nvGraphicFramePr>
        <p:xfrm>
          <a:off x="152400" y="1045360"/>
          <a:ext cx="3219451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9" imgW="1091880" imgH="507960" progId="Equation.DSMT4">
                  <p:embed/>
                </p:oleObj>
              </mc:Choice>
              <mc:Fallback>
                <p:oleObj name="Equation" r:id="rId9" imgW="1091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45360"/>
                        <a:ext cx="3219451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5257800" y="683638"/>
            <a:ext cx="1" cy="9673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711245" y="627505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40947"/>
              </p:ext>
            </p:extLst>
          </p:nvPr>
        </p:nvGraphicFramePr>
        <p:xfrm>
          <a:off x="5445126" y="740856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6" y="740856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43300"/>
              </p:ext>
            </p:extLst>
          </p:nvPr>
        </p:nvGraphicFramePr>
        <p:xfrm>
          <a:off x="7800514" y="937706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14" y="937706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78926"/>
              </p:ext>
            </p:extLst>
          </p:nvPr>
        </p:nvGraphicFramePr>
        <p:xfrm>
          <a:off x="5346700" y="2551113"/>
          <a:ext cx="35560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15" imgW="1206360" imgH="431640" progId="Equation.DSMT4">
                  <p:embed/>
                </p:oleObj>
              </mc:Choice>
              <mc:Fallback>
                <p:oleObj name="Equation" r:id="rId15" imgW="1206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2551113"/>
                        <a:ext cx="355600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77733"/>
              </p:ext>
            </p:extLst>
          </p:nvPr>
        </p:nvGraphicFramePr>
        <p:xfrm>
          <a:off x="304800" y="5029200"/>
          <a:ext cx="6432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7" imgW="2082600" imgH="203040" progId="Equation.DSMT4">
                  <p:embed/>
                </p:oleObj>
              </mc:Choice>
              <mc:Fallback>
                <p:oleObj name="Equation" r:id="rId17" imgW="2082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64325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24685"/>
              </p:ext>
            </p:extLst>
          </p:nvPr>
        </p:nvGraphicFramePr>
        <p:xfrm>
          <a:off x="607219" y="2620268"/>
          <a:ext cx="32051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" y="2620268"/>
                        <a:ext cx="3205162" cy="801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26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4800600" y="228888"/>
            <a:ext cx="4267200" cy="19034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84474"/>
              </p:ext>
            </p:extLst>
          </p:nvPr>
        </p:nvGraphicFramePr>
        <p:xfrm>
          <a:off x="4845050" y="173038"/>
          <a:ext cx="4332288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73038"/>
                        <a:ext cx="4332288" cy="188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45795"/>
              </p:ext>
            </p:extLst>
          </p:nvPr>
        </p:nvGraphicFramePr>
        <p:xfrm>
          <a:off x="4916488" y="171450"/>
          <a:ext cx="36941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" name="Equation" r:id="rId5" imgW="1244520" imgH="647640" progId="Equation.DSMT4">
                  <p:embed/>
                </p:oleObj>
              </mc:Choice>
              <mc:Fallback>
                <p:oleObj name="Equation" r:id="rId5" imgW="1244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71450"/>
                        <a:ext cx="3694112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89962"/>
              </p:ext>
            </p:extLst>
          </p:nvPr>
        </p:nvGraphicFramePr>
        <p:xfrm>
          <a:off x="147638" y="2743201"/>
          <a:ext cx="4348162" cy="78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1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743201"/>
                        <a:ext cx="4348162" cy="78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29771"/>
              </p:ext>
            </p:extLst>
          </p:nvPr>
        </p:nvGraphicFramePr>
        <p:xfrm>
          <a:off x="171450" y="1044575"/>
          <a:ext cx="31813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2" name="Equation" r:id="rId9" imgW="1079280" imgH="507960" progId="Equation.DSMT4">
                  <p:embed/>
                </p:oleObj>
              </mc:Choice>
              <mc:Fallback>
                <p:oleObj name="Equation" r:id="rId9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044575"/>
                        <a:ext cx="31813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791200" y="723394"/>
            <a:ext cx="0" cy="780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711245" y="627505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37225"/>
              </p:ext>
            </p:extLst>
          </p:nvPr>
        </p:nvGraphicFramePr>
        <p:xfrm>
          <a:off x="5943600" y="724475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24475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33025"/>
              </p:ext>
            </p:extLst>
          </p:nvPr>
        </p:nvGraphicFramePr>
        <p:xfrm>
          <a:off x="7800514" y="937706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13" imgW="279360" imgH="279360" progId="Equation.DSMT4">
                  <p:embed/>
                </p:oleObj>
              </mc:Choice>
              <mc:Fallback>
                <p:oleObj name="Equation" r:id="rId13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14" y="937706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648200" y="2495838"/>
            <a:ext cx="4494212" cy="19034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15079"/>
              </p:ext>
            </p:extLst>
          </p:nvPr>
        </p:nvGraphicFramePr>
        <p:xfrm>
          <a:off x="4680743" y="2472312"/>
          <a:ext cx="4506913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15" imgW="1612800" imgH="685800" progId="Equation.DSMT4">
                  <p:embed/>
                </p:oleObj>
              </mc:Choice>
              <mc:Fallback>
                <p:oleObj name="Equation" r:id="rId15" imgW="161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743" y="2472312"/>
                        <a:ext cx="4506913" cy="188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26105"/>
              </p:ext>
            </p:extLst>
          </p:nvPr>
        </p:nvGraphicFramePr>
        <p:xfrm>
          <a:off x="4845050" y="2495838"/>
          <a:ext cx="3544887" cy="192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17" imgW="1193760" imgH="685800" progId="Equation.DSMT4">
                  <p:embed/>
                </p:oleObj>
              </mc:Choice>
              <mc:Fallback>
                <p:oleObj name="Equation" r:id="rId17" imgW="1193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495838"/>
                        <a:ext cx="3544887" cy="192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5298187" y="3024154"/>
            <a:ext cx="0" cy="7806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7543800" y="2943304"/>
            <a:ext cx="0" cy="8765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93691"/>
              </p:ext>
            </p:extLst>
          </p:nvPr>
        </p:nvGraphicFramePr>
        <p:xfrm>
          <a:off x="5500275" y="3034434"/>
          <a:ext cx="373794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19" imgW="215640" imgH="393480" progId="Equation.DSMT4">
                  <p:embed/>
                </p:oleObj>
              </mc:Choice>
              <mc:Fallback>
                <p:oleObj name="Equation" r:id="rId1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275" y="3034434"/>
                        <a:ext cx="373794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54697"/>
              </p:ext>
            </p:extLst>
          </p:nvPr>
        </p:nvGraphicFramePr>
        <p:xfrm>
          <a:off x="7635493" y="3204655"/>
          <a:ext cx="4841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20" imgW="279360" imgH="279360" progId="Equation.DSMT4">
                  <p:embed/>
                </p:oleObj>
              </mc:Choice>
              <mc:Fallback>
                <p:oleObj name="Equation" r:id="rId20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493" y="3204655"/>
                        <a:ext cx="4841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69423"/>
              </p:ext>
            </p:extLst>
          </p:nvPr>
        </p:nvGraphicFramePr>
        <p:xfrm>
          <a:off x="76200" y="4388363"/>
          <a:ext cx="4876800" cy="64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21" imgW="2095200" imgH="279360" progId="Equation.DSMT4">
                  <p:embed/>
                </p:oleObj>
              </mc:Choice>
              <mc:Fallback>
                <p:oleObj name="Equation" r:id="rId21" imgW="2095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88363"/>
                        <a:ext cx="4876800" cy="649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6115"/>
              </p:ext>
            </p:extLst>
          </p:nvPr>
        </p:nvGraphicFramePr>
        <p:xfrm>
          <a:off x="152401" y="5257801"/>
          <a:ext cx="4648199" cy="62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23" imgW="2070000" imgH="279360" progId="Equation.DSMT4">
                  <p:embed/>
                </p:oleObj>
              </mc:Choice>
              <mc:Fallback>
                <p:oleObj name="Equation" r:id="rId23" imgW="20700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5257801"/>
                        <a:ext cx="4648199" cy="62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48686"/>
              </p:ext>
            </p:extLst>
          </p:nvPr>
        </p:nvGraphicFramePr>
        <p:xfrm>
          <a:off x="5315382" y="4572000"/>
          <a:ext cx="36607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25" imgW="1422360" imgH="711000" progId="Equation.DSMT4">
                  <p:embed/>
                </p:oleObj>
              </mc:Choice>
              <mc:Fallback>
                <p:oleObj name="Equation" r:id="rId25" imgW="14223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382" y="4572000"/>
                        <a:ext cx="36607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18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81989"/>
              </p:ext>
            </p:extLst>
          </p:nvPr>
        </p:nvGraphicFramePr>
        <p:xfrm>
          <a:off x="34413" y="914400"/>
          <a:ext cx="4711700" cy="505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3" imgW="1701720" imgH="1854000" progId="Equation.DSMT4">
                  <p:embed/>
                </p:oleObj>
              </mc:Choice>
              <mc:Fallback>
                <p:oleObj name="Equation" r:id="rId3" imgW="1701720" imgH="1854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3" y="914400"/>
                        <a:ext cx="4711700" cy="505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96048"/>
              </p:ext>
            </p:extLst>
          </p:nvPr>
        </p:nvGraphicFramePr>
        <p:xfrm>
          <a:off x="3810000" y="1447799"/>
          <a:ext cx="4913312" cy="44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5" imgW="1765080" imgH="1612800" progId="Equation.DSMT4">
                  <p:embed/>
                </p:oleObj>
              </mc:Choice>
              <mc:Fallback>
                <p:oleObj name="Equation" r:id="rId5" imgW="1765080" imgH="1612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799"/>
                        <a:ext cx="4913312" cy="44754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Integration by Parts</a:t>
            </a:r>
          </a:p>
        </p:txBody>
      </p:sp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1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B663B6B1-F3D7-48DA-B759-D3D1EEE65F67}">
  <ds:schemaRefs>
    <ds:schemaRef ds:uri="http://schemas.microsoft.com/office/2006/documentManagement/types"/>
    <ds:schemaRef ds:uri="http://purl.org/dc/elements/1.1/"/>
    <ds:schemaRef ds:uri="http://purl.org/dc/dcmitype/"/>
    <ds:schemaRef ds:uri="http://purl.org/dc/terms/"/>
    <ds:schemaRef ds:uri="http://www.w3.org/XML/1998/namespace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56970FA7-4752-4EE2-9617-A02222E1DC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EB6B41A-CE6E-4325-A261-56B99FBE7C8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35</TotalTime>
  <Words>112</Words>
  <Application>Microsoft Office PowerPoint</Application>
  <PresentationFormat>On-screen Show (4:3)</PresentationFormat>
  <Paragraphs>3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Warm Up Tree</vt:lpstr>
      <vt:lpstr>Integration by Par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by Parts</dc:title>
  <dc:creator>Qayumi, Enayat</dc:creator>
  <cp:lastModifiedBy>Qayumi, Enayat</cp:lastModifiedBy>
  <cp:revision>79</cp:revision>
  <dcterms:created xsi:type="dcterms:W3CDTF">2006-08-16T00:00:00Z</dcterms:created>
  <dcterms:modified xsi:type="dcterms:W3CDTF">2015-01-14T22:0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